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07" r:id="rId2"/>
  </p:sldMasterIdLst>
  <p:notesMasterIdLst>
    <p:notesMasterId r:id="rId11"/>
  </p:notesMasterIdLst>
  <p:handoutMasterIdLst>
    <p:handoutMasterId r:id="rId12"/>
  </p:handoutMasterIdLst>
  <p:sldIdLst>
    <p:sldId id="291" r:id="rId3"/>
    <p:sldId id="292" r:id="rId4"/>
    <p:sldId id="293" r:id="rId5"/>
    <p:sldId id="296" r:id="rId6"/>
    <p:sldId id="295" r:id="rId7"/>
    <p:sldId id="294" r:id="rId8"/>
    <p:sldId id="279" r:id="rId9"/>
    <p:sldId id="290" r:id="rId10"/>
  </p:sldIdLst>
  <p:sldSz cx="9144000" cy="5715000" type="screen16x10"/>
  <p:notesSz cx="6858000" cy="9144000"/>
  <p:defaultTextStyle>
    <a:defPPr>
      <a:defRPr lang="en-US"/>
    </a:defPPr>
    <a:lvl1pPr marL="0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75465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50932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426397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901863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377329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852794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328260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803726" algn="l" defTabSz="950932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6" pos="3839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03447BB-5D67-496B-8E87-E561075AD55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>
        <p:scale>
          <a:sx n="110" d="100"/>
          <a:sy n="110" d="100"/>
        </p:scale>
        <p:origin x="-176" y="-88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54C6E1-AF92-4FB7-A013-0B520EBC30AE}" type="datetimeFigureOut">
              <a:rPr lang="en-US"/>
              <a:t>15-12-1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2D9BF-D574-4807-B36C-9E2A025BE82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067921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C10850-0874-4A61-99B4-D613C5E8D9EA}" type="datetimeFigureOut">
              <a:rPr lang="en-US"/>
              <a:t>15-12-10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11EC53-F507-411E-9ADC-FBCFECE09D3D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58182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75465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50932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426397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901863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377329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852794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328260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803726" algn="l" defTabSz="95093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22DBBA-1787-4CE6-B7BF-1BA9AA2D12C8}" type="datetimeFigureOut">
              <a:rPr lang="en-US" smtClean="0"/>
              <a:pPr/>
              <a:t>15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FB8604-3E91-4806-A5CC-428F0C480F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80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9B9059-F1D6-41D0-95CF-D21CAA096B3A}" type="datetimeFigureOut">
              <a:rPr lang="en-US" smtClean="0"/>
              <a:t>15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D5434-F838-4DD4-A17B-1CB1A1850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331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9B9059-F1D6-41D0-95CF-D21CAA096B3A}" type="datetimeFigureOut">
              <a:rPr lang="en-US" smtClean="0"/>
              <a:t>15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D5434-F838-4DD4-A17B-1CB1A1850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210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9B9059-F1D6-41D0-95CF-D21CAA096B3A}" type="datetimeFigureOut">
              <a:rPr lang="en-US" smtClean="0"/>
              <a:t>15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D5434-F838-4DD4-A17B-1CB1A1850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337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9B9059-F1D6-41D0-95CF-D21CAA096B3A}" type="datetimeFigureOut">
              <a:rPr lang="en-US" smtClean="0"/>
              <a:t>15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D5434-F838-4DD4-A17B-1CB1A1850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555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9B9059-F1D6-41D0-95CF-D21CAA096B3A}" type="datetimeFigureOut">
              <a:rPr lang="en-US" smtClean="0"/>
              <a:t>15-12-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D5434-F838-4DD4-A17B-1CB1A1850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276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9B9059-F1D6-41D0-95CF-D21CAA096B3A}" type="datetimeFigureOut">
              <a:rPr lang="en-US" smtClean="0"/>
              <a:t>15-12-1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D5434-F838-4DD4-A17B-1CB1A1850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573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9B9059-F1D6-41D0-95CF-D21CAA096B3A}" type="datetimeFigureOut">
              <a:rPr lang="en-US" smtClean="0"/>
              <a:t>15-12-1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D5434-F838-4DD4-A17B-1CB1A1850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593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22DBBA-1787-4CE6-B7BF-1BA9AA2D12C8}" type="datetimeFigureOut">
              <a:rPr lang="en-US" smtClean="0"/>
              <a:t>15-12-1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FB8604-3E91-4806-A5CC-428F0C480F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970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22DBBA-1787-4CE6-B7BF-1BA9AA2D12C8}" type="datetimeFigureOut">
              <a:rPr lang="en-US" smtClean="0"/>
              <a:t>15-12-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FB8604-3E91-4806-A5CC-428F0C480F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770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CA" noProof="0" smtClean="0"/>
              <a:t>Drag picture to placeholder or click icon to add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22DBBA-1787-4CE6-B7BF-1BA9AA2D12C8}" type="datetimeFigureOut">
              <a:rPr lang="en-US" smtClean="0"/>
              <a:t>15-12-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FB8604-3E91-4806-A5CC-428F0C480F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36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333500"/>
            <a:ext cx="8229600" cy="37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fld id="{3B9B9059-F1D6-41D0-95CF-D21CAA096B3A}" type="datetimeFigureOut">
              <a:rPr lang="en-US" smtClean="0"/>
              <a:pPr/>
              <a:t>15-12-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fld id="{E5FD5434-F838-4DD4-A17B-1CB1A1850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u="sng" dirty="0" smtClean="0"/>
              <a:t>Practice</a:t>
            </a:r>
            <a:r>
              <a:rPr lang="en-US" sz="3400" dirty="0" smtClean="0"/>
              <a:t>: Empirical and Molecular Formula</a:t>
            </a:r>
            <a:endParaRPr lang="en-US" sz="3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For a group of 2 or 3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Collect pens and a whiteboard!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Prepare yourself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0458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1 EAS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A compound contains </a:t>
            </a:r>
            <a:r>
              <a:rPr lang="en-CA" sz="2400" dirty="0" smtClean="0"/>
              <a:t>65.66 </a:t>
            </a:r>
            <a:r>
              <a:rPr lang="en-CA" sz="2400" dirty="0"/>
              <a:t>% carbon, </a:t>
            </a:r>
            <a:r>
              <a:rPr lang="en-CA" sz="2400" dirty="0" smtClean="0"/>
              <a:t>15.19 </a:t>
            </a:r>
            <a:r>
              <a:rPr lang="en-CA" sz="2400" dirty="0"/>
              <a:t>% </a:t>
            </a:r>
            <a:r>
              <a:rPr lang="en-CA" sz="2400" dirty="0" smtClean="0"/>
              <a:t>hydrogen </a:t>
            </a:r>
            <a:r>
              <a:rPr lang="en-CA" sz="2400" dirty="0"/>
              <a:t>by mass</a:t>
            </a:r>
            <a:r>
              <a:rPr lang="en-CA" sz="2400" dirty="0" smtClean="0"/>
              <a:t> </a:t>
            </a:r>
            <a:r>
              <a:rPr lang="en-CA" sz="2400" dirty="0"/>
              <a:t>and </a:t>
            </a:r>
            <a:r>
              <a:rPr lang="en-CA" sz="2400" dirty="0" smtClean="0"/>
              <a:t>the rest nitrogen. </a:t>
            </a:r>
            <a:r>
              <a:rPr lang="en-CA" sz="2400" dirty="0"/>
              <a:t>Calculate the compound's empirical formula. 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96219"/>
              </p:ext>
            </p:extLst>
          </p:nvPr>
        </p:nvGraphicFramePr>
        <p:xfrm>
          <a:off x="990600" y="2557463"/>
          <a:ext cx="7391400" cy="302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759200" imgH="1536700" progId="Equation.DSMT4">
                  <p:embed/>
                </p:oleObj>
              </mc:Choice>
              <mc:Fallback>
                <p:oleObj name="Equation" r:id="rId3" imgW="3759200" imgH="153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557463"/>
                        <a:ext cx="7391400" cy="302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885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2 MODE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400" dirty="0"/>
              <a:t>A small sample of antifreeze contains 4.51g C, 1.13 g H, and 6.01g O.  The molar mass is </a:t>
            </a:r>
            <a:r>
              <a:rPr lang="en-CA" sz="2400" dirty="0" smtClean="0"/>
              <a:t>62.0 g</a:t>
            </a:r>
            <a:r>
              <a:rPr lang="en-CA" sz="2400" dirty="0"/>
              <a:t>/mol.  Determine the empirical formula and the molecular formula. 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89036"/>
              </p:ext>
            </p:extLst>
          </p:nvPr>
        </p:nvGraphicFramePr>
        <p:xfrm>
          <a:off x="1600200" y="2451165"/>
          <a:ext cx="5486400" cy="324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3733800" imgH="2209800" progId="Equation.DSMT4">
                  <p:embed/>
                </p:oleObj>
              </mc:Choice>
              <mc:Fallback>
                <p:oleObj name="Equation" r:id="rId3" imgW="3733800" imgH="220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2451165"/>
                        <a:ext cx="5486400" cy="3247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47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3 MODERATE/H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dirty="0"/>
              <a:t>A compound is 81.7% carbon and 18.3% hydrogen.</a:t>
            </a:r>
          </a:p>
          <a:p>
            <a:pPr marL="514350" indent="-514350">
              <a:buAutoNum type="alphaLcPeriod"/>
            </a:pPr>
            <a:r>
              <a:rPr lang="en-US" sz="2200" dirty="0" smtClean="0"/>
              <a:t>What </a:t>
            </a:r>
            <a:r>
              <a:rPr lang="en-US" sz="2200" dirty="0"/>
              <a:t>is its empirical formula? </a:t>
            </a:r>
            <a:endParaRPr lang="en-US" sz="2200" dirty="0" smtClean="0"/>
          </a:p>
          <a:p>
            <a:pPr marL="514350" indent="-514350">
              <a:buAutoNum type="alphaLcPeriod"/>
            </a:pPr>
            <a:r>
              <a:rPr lang="en-US" sz="2200" dirty="0"/>
              <a:t>The formula weight of this compound is </a:t>
            </a:r>
            <a:r>
              <a:rPr lang="en-US" sz="2200" dirty="0" smtClean="0"/>
              <a:t>352.9 g/mol. What is </a:t>
            </a:r>
            <a:r>
              <a:rPr lang="en-US" sz="2200" dirty="0"/>
              <a:t>the molecular </a:t>
            </a:r>
            <a:r>
              <a:rPr lang="en-US" sz="2200" dirty="0" smtClean="0"/>
              <a:t>formula?</a:t>
            </a:r>
            <a:endParaRPr lang="en-US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17030"/>
              </p:ext>
            </p:extLst>
          </p:nvPr>
        </p:nvGraphicFramePr>
        <p:xfrm>
          <a:off x="1447800" y="2857499"/>
          <a:ext cx="6248400" cy="283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3" imgW="4394200" imgH="1993900" progId="Equation.DSMT4">
                  <p:embed/>
                </p:oleObj>
              </mc:Choice>
              <mc:Fallback>
                <p:oleObj name="Equation" r:id="rId3" imgW="4394200" imgH="199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857499"/>
                        <a:ext cx="6248400" cy="2835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00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4 </a:t>
            </a:r>
            <a:r>
              <a:rPr lang="en-US" dirty="0" smtClean="0"/>
              <a:t>H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4900"/>
            <a:ext cx="8229600" cy="4000236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/>
              <a:t>Hemoglobin is the oxygen carrying compound found in human blood. It is found to contain 0.3335% iron by mass. It is already known that one molecule of hemoglobin contains four atoms of iron. What is the molecular mass of hemoglobin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31474"/>
              </p:ext>
            </p:extLst>
          </p:nvPr>
        </p:nvGraphicFramePr>
        <p:xfrm>
          <a:off x="130175" y="2628900"/>
          <a:ext cx="88296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5232400" imgH="1219200" progId="Equation.DSMT4">
                  <p:embed/>
                </p:oleObj>
              </mc:Choice>
              <mc:Fallback>
                <p:oleObj name="Equation" r:id="rId3" imgW="5232400" imgH="121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75" y="2628900"/>
                        <a:ext cx="8829675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787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5 </a:t>
            </a:r>
            <a:r>
              <a:rPr lang="en-US" dirty="0" smtClean="0"/>
              <a:t>HARDEST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4900"/>
            <a:ext cx="8229600" cy="4000236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Calculate the molar mass of a metal that forms an oxide having the empirical formula M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 and contains 68.04% of the metal by mass. </a:t>
            </a:r>
            <a:r>
              <a:rPr lang="en-US" sz="2400" b="1" i="1" dirty="0">
                <a:solidFill>
                  <a:srgbClr val="FF6600"/>
                </a:solidFill>
              </a:rPr>
              <a:t>Identify the metal</a:t>
            </a:r>
            <a:r>
              <a:rPr lang="en-US" sz="2400" b="1" i="1" dirty="0" smtClean="0">
                <a:solidFill>
                  <a:srgbClr val="FF6600"/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07880"/>
              </p:ext>
            </p:extLst>
          </p:nvPr>
        </p:nvGraphicFramePr>
        <p:xfrm>
          <a:off x="457199" y="2476500"/>
          <a:ext cx="851130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4927600" imgH="838200" progId="Equation.DSMT4">
                  <p:embed/>
                </p:oleObj>
              </mc:Choice>
              <mc:Fallback>
                <p:oleObj name="Equation" r:id="rId3" imgW="49276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99" y="2476500"/>
                        <a:ext cx="8511309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48730"/>
              </p:ext>
            </p:extLst>
          </p:nvPr>
        </p:nvGraphicFramePr>
        <p:xfrm>
          <a:off x="457200" y="3924300"/>
          <a:ext cx="8077200" cy="155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4622800" imgH="889000" progId="Equation.DSMT4">
                  <p:embed/>
                </p:oleObj>
              </mc:Choice>
              <mc:Fallback>
                <p:oleObj name="Equation" r:id="rId5" imgW="46228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924300"/>
                        <a:ext cx="8077200" cy="1553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36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11 – Class Starter</a:t>
            </a:r>
            <a:endParaRPr lang="en-US" dirty="0"/>
          </a:p>
        </p:txBody>
      </p:sp>
      <p:sp>
        <p:nvSpPr>
          <p:cNvPr id="2" name="Subtitle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0" indent="-457200">
              <a:buFont typeface="+mj-lt"/>
              <a:buAutoNum type="arabicPeriod"/>
            </a:pPr>
            <a:r>
              <a:rPr lang="en-US" u="sng" dirty="0" smtClean="0"/>
              <a:t>Hebden</a:t>
            </a:r>
            <a:r>
              <a:rPr lang="en-US" dirty="0"/>
              <a:t>: p. 95 Q’s 52,54,55 (Challenge Questions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2871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shed…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Hand the </a:t>
            </a:r>
            <a:r>
              <a:rPr lang="en-US" smtClean="0"/>
              <a:t>completed quiz </a:t>
            </a:r>
            <a:r>
              <a:rPr lang="en-US" dirty="0" smtClean="0"/>
              <a:t>at the front of the room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llect the </a:t>
            </a:r>
            <a:r>
              <a:rPr lang="en-US" u="sng" dirty="0" smtClean="0"/>
              <a:t>Lab</a:t>
            </a:r>
            <a:r>
              <a:rPr lang="en-US" dirty="0" smtClean="0"/>
              <a:t>: Dehydration of a Hydrat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ad the introduction, and use the handout to create your Pre-Lab which is due at the </a:t>
            </a:r>
            <a:r>
              <a:rPr lang="en-US" b="1" dirty="0" smtClean="0">
                <a:solidFill>
                  <a:srgbClr val="3366FF"/>
                </a:solidFill>
              </a:rPr>
              <a:t>BEGINNING of next class</a:t>
            </a:r>
            <a:endParaRPr lang="en-US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627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ckboar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RedRadial_16x9">
      <a:dk1>
        <a:sysClr val="windowText" lastClr="000000"/>
      </a:dk1>
      <a:lt1>
        <a:sysClr val="window" lastClr="FFFFFF"/>
      </a:lt1>
      <a:dk2>
        <a:srgbClr val="960000"/>
      </a:dk2>
      <a:lt2>
        <a:srgbClr val="BCB49E"/>
      </a:lt2>
      <a:accent1>
        <a:srgbClr val="DDA859"/>
      </a:accent1>
      <a:accent2>
        <a:srgbClr val="968A68"/>
      </a:accent2>
      <a:accent3>
        <a:srgbClr val="D3432B"/>
      </a:accent3>
      <a:accent4>
        <a:srgbClr val="BD9B47"/>
      </a:accent4>
      <a:accent5>
        <a:srgbClr val="618F91"/>
      </a:accent5>
      <a:accent6>
        <a:srgbClr val="DD7323"/>
      </a:accent6>
      <a:hlink>
        <a:srgbClr val="DDA859"/>
      </a:hlink>
      <a:folHlink>
        <a:srgbClr val="968A68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</a:schemeClr>
            </a:gs>
            <a:gs pos="65000">
              <a:schemeClr val="phClr">
                <a:tint val="100000"/>
                <a:shade val="40000"/>
                <a:satMod val="100000"/>
              </a:schemeClr>
            </a:gs>
            <a:gs pos="100000">
              <a:schemeClr val="phClr">
                <a:shade val="5000"/>
                <a:satMod val="100000"/>
              </a:schemeClr>
            </a:gs>
          </a:gsLst>
          <a:path path="circle">
            <a:fillToRect l="25000" t="25000" r="25000" b="25000"/>
          </a:path>
        </a:gradFill>
        <a:gradFill flip="none" rotWithShape="1">
          <a:gsLst>
            <a:gs pos="17000">
              <a:schemeClr val="phClr"/>
            </a:gs>
            <a:gs pos="71000">
              <a:schemeClr val="phClr">
                <a:tint val="100000"/>
                <a:shade val="40000"/>
                <a:satMod val="100000"/>
              </a:schemeClr>
            </a:gs>
            <a:gs pos="100000">
              <a:schemeClr val="phClr">
                <a:shade val="5000"/>
                <a:satMod val="10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RedRadial_16x9">
      <a:dk1>
        <a:sysClr val="windowText" lastClr="000000"/>
      </a:dk1>
      <a:lt1>
        <a:sysClr val="window" lastClr="FFFFFF"/>
      </a:lt1>
      <a:dk2>
        <a:srgbClr val="960000"/>
      </a:dk2>
      <a:lt2>
        <a:srgbClr val="BCB49E"/>
      </a:lt2>
      <a:accent1>
        <a:srgbClr val="DDA859"/>
      </a:accent1>
      <a:accent2>
        <a:srgbClr val="968A68"/>
      </a:accent2>
      <a:accent3>
        <a:srgbClr val="D3432B"/>
      </a:accent3>
      <a:accent4>
        <a:srgbClr val="BD9B47"/>
      </a:accent4>
      <a:accent5>
        <a:srgbClr val="618F91"/>
      </a:accent5>
      <a:accent6>
        <a:srgbClr val="DD7323"/>
      </a:accent6>
      <a:hlink>
        <a:srgbClr val="DDA859"/>
      </a:hlink>
      <a:folHlink>
        <a:srgbClr val="968A68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Extreme Shadow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9800000"/>
            </a:lightRig>
          </a:scene3d>
          <a:sp3d prstMaterial="plastic">
            <a:bevelT w="25400" h="1905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</a:schemeClr>
            </a:gs>
            <a:gs pos="65000">
              <a:schemeClr val="phClr">
                <a:tint val="100000"/>
                <a:shade val="40000"/>
                <a:satMod val="100000"/>
              </a:schemeClr>
            </a:gs>
            <a:gs pos="100000">
              <a:schemeClr val="phClr">
                <a:shade val="5000"/>
                <a:satMod val="100000"/>
              </a:schemeClr>
            </a:gs>
          </a:gsLst>
          <a:path path="circle">
            <a:fillToRect l="25000" t="25000" r="25000" b="25000"/>
          </a:path>
        </a:gradFill>
        <a:gradFill flip="none" rotWithShape="1">
          <a:gsLst>
            <a:gs pos="17000">
              <a:schemeClr val="phClr"/>
            </a:gs>
            <a:gs pos="71000">
              <a:schemeClr val="phClr">
                <a:tint val="100000"/>
                <a:shade val="40000"/>
                <a:satMod val="100000"/>
              </a:schemeClr>
            </a:gs>
            <a:gs pos="100000">
              <a:schemeClr val="phClr">
                <a:shade val="5000"/>
                <a:satMod val="100000"/>
              </a:schemeClr>
            </a:gs>
          </a:gsLst>
          <a:path path="circle">
            <a:fillToRect l="50000" t="50000" r="50000" b="50000"/>
          </a:path>
          <a:tileRect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0A765CE0-A8A0-42E0-82D2-3F870DB4D5F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ackboard.potx</Template>
  <TotalTime>0</TotalTime>
  <Words>263</Words>
  <Application>Microsoft Macintosh PowerPoint</Application>
  <PresentationFormat>On-screen Show (16:10)</PresentationFormat>
  <Paragraphs>22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Blackboard</vt:lpstr>
      <vt:lpstr>Equation</vt:lpstr>
      <vt:lpstr>MathType 6.0 Equation</vt:lpstr>
      <vt:lpstr>Practice: Empirical and Molecular Formula</vt:lpstr>
      <vt:lpstr>Q1 EASY</vt:lpstr>
      <vt:lpstr>Q2 MODERATE</vt:lpstr>
      <vt:lpstr>Q3 MODERATE/HARD</vt:lpstr>
      <vt:lpstr>Q4 HARD</vt:lpstr>
      <vt:lpstr>Q5 HARDEST!</vt:lpstr>
      <vt:lpstr>Chemistry 11 – Class Starter</vt:lpstr>
      <vt:lpstr>Finished…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5-12-10T17:43:4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8048959991</vt:lpwstr>
  </property>
</Properties>
</file>